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322BF1" w14:textId="298902E3" w:rsidR="006F1D0A" w:rsidRDefault="006F1D0A" w:rsidP="006F1D0A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2DE72C3E" wp14:editId="062D59E1">
                <wp:simplePos x="0" y="0"/>
                <wp:positionH relativeFrom="column">
                  <wp:posOffset>22860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7220EC" w14:textId="19FF397B" w:rsidR="006F1D0A" w:rsidRPr="009C2265" w:rsidRDefault="00286C50" w:rsidP="006F1D0A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Speed Distance Time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E72C3E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8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Bt9XOD3wAAAAoBAAAPAAAAAAAAAAAAAAAAAHsEAABkcnMvZG93bnJl&#10;di54bWxQSwUGAAAAAAQABADzAAAAhwUAAAAA&#10;" stroked="f">
                <v:textbox>
                  <w:txbxContent>
                    <w:p w14:paraId="297220EC" w14:textId="19FF397B" w:rsidR="006F1D0A" w:rsidRPr="009C2265" w:rsidRDefault="00286C50" w:rsidP="006F1D0A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Speed Distance Time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FD42A94" wp14:editId="4E34981F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CA586" w14:textId="77777777" w:rsidR="006F1D0A" w:rsidRDefault="006F1D0A" w:rsidP="006F1D0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6BF6F1E0" w14:textId="7D5C9ED7" w:rsidR="006F1D0A" w:rsidRDefault="006F1D0A" w:rsidP="006F1D0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89912E1" wp14:editId="52BCAC0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BAA034D" w14:textId="0A7804D8" w:rsidR="006F1D0A" w:rsidRDefault="006F1D0A" w:rsidP="006F1D0A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4375F8BC" wp14:editId="2B1FC54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444D9496" w14:textId="77777777" w:rsidR="006F1D0A" w:rsidRDefault="006F1D0A" w:rsidP="006F1D0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6F4A22D2" w14:textId="77777777" w:rsidR="006F1D0A" w:rsidRDefault="006F1D0A" w:rsidP="006F1D0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0A26B473" w14:textId="77777777" w:rsidR="006F1D0A" w:rsidRDefault="006F1D0A" w:rsidP="006F1D0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09E55175" w14:textId="77777777" w:rsidR="006F1D0A" w:rsidRDefault="006F1D0A" w:rsidP="006F1D0A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3D72B964" w14:textId="77777777" w:rsidR="006F1D0A" w:rsidRDefault="006F1D0A" w:rsidP="006F1D0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753EFA88" w14:textId="77777777" w:rsidR="006F1D0A" w:rsidRDefault="006F1D0A" w:rsidP="006F1D0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0C1E1F02" w14:textId="77777777" w:rsidR="006F1D0A" w:rsidRDefault="006F1D0A" w:rsidP="006F1D0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7A983CE8" w14:textId="77777777" w:rsidR="006F1D0A" w:rsidRDefault="006F1D0A" w:rsidP="006F1D0A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D657E6D" w14:textId="73BF9A0F" w:rsidR="006F1D0A" w:rsidRDefault="006F1D0A" w:rsidP="006F1D0A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7A1039">
        <w:rPr>
          <w:rFonts w:ascii="Arial" w:hAnsi="Arial" w:cs="Arial"/>
          <w:b/>
          <w:bCs/>
        </w:rPr>
        <w:t>6</w:t>
      </w:r>
      <w:r>
        <w:rPr>
          <w:rFonts w:ascii="Arial" w:hAnsi="Arial" w:cs="Arial"/>
          <w:b/>
          <w:bCs/>
        </w:rPr>
        <w:t>0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7A1039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 questions.</w:t>
      </w:r>
    </w:p>
    <w:p w14:paraId="79AFF608" w14:textId="77777777" w:rsidR="006F1D0A" w:rsidRDefault="006F1D0A" w:rsidP="006F1D0A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6E7E9A52" w14:textId="77777777" w:rsidR="006F1D0A" w:rsidRDefault="006F1D0A" w:rsidP="006F1D0A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09F34117" w14:textId="77777777" w:rsidR="006F1D0A" w:rsidRDefault="006F1D0A" w:rsidP="006F1D0A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5414C83A" w14:textId="77777777" w:rsidR="006F1D0A" w:rsidRDefault="006F1D0A" w:rsidP="006F1D0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3C522DBD" w14:textId="77777777" w:rsidR="006F1D0A" w:rsidRDefault="006F1D0A" w:rsidP="006F1D0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7B18F3E" w14:textId="77777777" w:rsidR="006F1D0A" w:rsidRDefault="006F1D0A" w:rsidP="006F1D0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31D1005C" w14:textId="77777777" w:rsidR="006F1D0A" w:rsidRDefault="006F1D0A" w:rsidP="006F1D0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3A07A429" w14:textId="77777777" w:rsidR="006F1D0A" w:rsidRDefault="006F1D0A" w:rsidP="006F1D0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32695912" w14:textId="6DD0FAE1" w:rsidR="00073344" w:rsidRPr="00946185" w:rsidRDefault="00D27FD0" w:rsidP="00073344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073344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B401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73344" w:rsidRPr="00946185">
        <w:rPr>
          <w:rFonts w:ascii="Times New Roman" w:hAnsi="Times New Roman"/>
          <w:color w:val="000000"/>
          <w:sz w:val="24"/>
          <w:szCs w:val="24"/>
          <w:lang w:eastAsia="en-GB"/>
        </w:rPr>
        <w:t>Emily drives 186 miles in 3 hours.</w:t>
      </w:r>
    </w:p>
    <w:p w14:paraId="0E8AD6BE" w14:textId="77777777" w:rsidR="00073344" w:rsidRPr="00946185" w:rsidRDefault="00073344" w:rsidP="0007334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at is her average speed?</w:t>
      </w:r>
    </w:p>
    <w:p w14:paraId="7F5CEA45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946290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95EDC8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bookmarkStart w:id="0" w:name="_GoBack"/>
      <w:bookmarkEnd w:id="0"/>
    </w:p>
    <w:p w14:paraId="27CFBF5D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ED24FB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B094FE" w14:textId="77777777" w:rsidR="00073344" w:rsidRPr="00946185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 mph</w:t>
      </w:r>
    </w:p>
    <w:p w14:paraId="045085A8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024260C" w14:textId="77777777" w:rsidR="00073344" w:rsidRPr="001274D7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D44DB0" w14:textId="77777777" w:rsidR="00073344" w:rsidRPr="00946185" w:rsidRDefault="00073344" w:rsidP="0007334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arah drives at an average speed of 58 mph for 4 hours.</w:t>
      </w:r>
    </w:p>
    <w:p w14:paraId="5CB51CAC" w14:textId="77777777" w:rsidR="00073344" w:rsidRPr="00946185" w:rsidRDefault="00073344" w:rsidP="0007334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miles does Sarah drive?</w:t>
      </w:r>
    </w:p>
    <w:p w14:paraId="2B19D41E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EB5061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7745AC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8B8A64E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D101D5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404031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EB5C4A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40371C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8EF7CD" w14:textId="77777777" w:rsidR="00073344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C54A04" w14:textId="77777777" w:rsidR="00073344" w:rsidRPr="00946185" w:rsidRDefault="00073344" w:rsidP="0007334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 miles</w:t>
      </w:r>
    </w:p>
    <w:p w14:paraId="62B54D6C" w14:textId="77777777" w:rsidR="00073344" w:rsidRPr="001274D7" w:rsidRDefault="00073344" w:rsidP="0007334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0681D7F" w14:textId="7016CA06" w:rsidR="00073344" w:rsidRDefault="00073344" w:rsidP="00073344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D27F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28EBA01" w14:textId="09697BF9" w:rsidR="002B401F" w:rsidRDefault="002B401F" w:rsidP="00D27FD0">
      <w:pPr>
        <w:autoSpaceDE w:val="0"/>
        <w:autoSpaceDN w:val="0"/>
        <w:adjustRightInd w:val="0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987C5B7" w14:textId="77777777" w:rsidR="00412AAF" w:rsidRDefault="00412AAF" w:rsidP="00F9320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05133A" w14:textId="05D1FD49" w:rsidR="00F93202" w:rsidRPr="00F56579" w:rsidRDefault="00D27FD0" w:rsidP="00F9320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F9320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93202" w:rsidRPr="00F56579">
        <w:rPr>
          <w:rFonts w:ascii="Times New Roman" w:hAnsi="Times New Roman"/>
          <w:sz w:val="24"/>
          <w:szCs w:val="24"/>
          <w:lang w:eastAsia="en-GB"/>
        </w:rPr>
        <w:t>Here is the gauge for the fuel tank of a car.</w:t>
      </w:r>
    </w:p>
    <w:p w14:paraId="51BF4746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21E32E7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02F1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949989C" wp14:editId="77708457">
            <wp:extent cx="3429000" cy="819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3A607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A5539C6" w14:textId="77777777" w:rsidR="00F93202" w:rsidRPr="00F56579" w:rsidRDefault="00F93202" w:rsidP="00F9320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fuel tank holds 52 litres of fuel when the tank is full.</w:t>
      </w:r>
    </w:p>
    <w:p w14:paraId="32965BF7" w14:textId="77777777" w:rsidR="00F93202" w:rsidRPr="00F56579" w:rsidRDefault="00F93202" w:rsidP="00F9320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 tank is </w:t>
      </w:r>
      <w:r w:rsidRPr="00EB4BF3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18BF7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3.3pt" o:ole="">
            <v:imagedata r:id="rId10" o:title=""/>
          </v:shape>
          <o:OLEObject Type="Embed" ProgID="Equation.DSMT4" ShapeID="_x0000_i1025" DrawAspect="Content" ObjectID="_1660158575" r:id="rId1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full of fuel.</w:t>
      </w:r>
    </w:p>
    <w:p w14:paraId="4D52D019" w14:textId="77777777" w:rsidR="00F93202" w:rsidRPr="00F56579" w:rsidRDefault="00F93202" w:rsidP="00F9320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how many more litres of fuel are needed to fill the tank.</w:t>
      </w:r>
    </w:p>
    <w:p w14:paraId="7D061FDA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00E70D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ACDD7B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B95F9F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96297C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C241E8" w14:textId="76B9849E" w:rsidR="00F93202" w:rsidRDefault="00412AAF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1" w:name="_Hlk34522704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mily drives 186 miles in 3 hours.</w:t>
      </w:r>
      <w:bookmarkEnd w:id="1"/>
    </w:p>
    <w:p w14:paraId="12671C2E" w14:textId="77777777" w:rsidR="00F93202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B0BB59" w14:textId="77777777" w:rsidR="00F93202" w:rsidRPr="00F56579" w:rsidRDefault="00F93202" w:rsidP="00F9320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 litres</w:t>
      </w:r>
    </w:p>
    <w:p w14:paraId="4F10065F" w14:textId="35A6BC1E" w:rsidR="00F93202" w:rsidRPr="00F56579" w:rsidRDefault="00F93202" w:rsidP="00F9320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27FD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5C6F8E3E" w14:textId="77777777" w:rsidR="00412AAF" w:rsidRDefault="00F93202" w:rsidP="00D27FD0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1EEAE81" w14:textId="01584B88" w:rsidR="00DC7021" w:rsidRDefault="00D27FD0" w:rsidP="00DC702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DC702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C7021" w:rsidRPr="00F56579">
        <w:rPr>
          <w:rFonts w:ascii="Times New Roman" w:hAnsi="Times New Roman"/>
          <w:sz w:val="24"/>
          <w:szCs w:val="24"/>
          <w:lang w:eastAsia="en-GB"/>
        </w:rPr>
        <w:t>Here is part of a train timetable.</w:t>
      </w:r>
    </w:p>
    <w:p w14:paraId="6CA97B54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6"/>
        <w:gridCol w:w="1556"/>
        <w:gridCol w:w="1557"/>
        <w:gridCol w:w="1557"/>
      </w:tblGrid>
      <w:tr w:rsidR="00DC7021" w:rsidRPr="003827BB" w14:paraId="750A74F6" w14:textId="77777777" w:rsidTr="002B4BD1">
        <w:trPr>
          <w:trHeight w:val="432"/>
          <w:jc w:val="center"/>
        </w:trPr>
        <w:tc>
          <w:tcPr>
            <w:tcW w:w="1556" w:type="dxa"/>
            <w:shd w:val="clear" w:color="auto" w:fill="auto"/>
            <w:vAlign w:val="center"/>
          </w:tcPr>
          <w:p w14:paraId="3CED3815" w14:textId="77777777" w:rsidR="00DC7021" w:rsidRPr="003827BB" w:rsidRDefault="00DC7021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Brighton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738D4D20" w14:textId="77777777" w:rsidR="00DC7021" w:rsidRPr="003827BB" w:rsidRDefault="00DC7021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sz w:val="24"/>
                <w:szCs w:val="24"/>
                <w:lang w:eastAsia="en-GB"/>
              </w:rPr>
              <w:t>07 22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0ED4BA1E" w14:textId="77777777" w:rsidR="00DC7021" w:rsidRPr="003827BB" w:rsidRDefault="00DC7021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sz w:val="24"/>
                <w:szCs w:val="24"/>
                <w:lang w:eastAsia="en-GB"/>
              </w:rPr>
              <w:t>07 29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11F4BD2F" w14:textId="77777777" w:rsidR="00DC7021" w:rsidRPr="003827BB" w:rsidRDefault="00DC7021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sz w:val="24"/>
                <w:szCs w:val="24"/>
                <w:lang w:eastAsia="en-GB"/>
              </w:rPr>
              <w:t>07 32</w:t>
            </w:r>
          </w:p>
        </w:tc>
      </w:tr>
      <w:tr w:rsidR="00DC7021" w:rsidRPr="003827BB" w14:paraId="2DAC76FF" w14:textId="77777777" w:rsidTr="002B4BD1">
        <w:trPr>
          <w:trHeight w:val="432"/>
          <w:jc w:val="center"/>
        </w:trPr>
        <w:tc>
          <w:tcPr>
            <w:tcW w:w="1556" w:type="dxa"/>
            <w:shd w:val="clear" w:color="auto" w:fill="auto"/>
            <w:vAlign w:val="center"/>
          </w:tcPr>
          <w:p w14:paraId="2D35E6BF" w14:textId="77777777" w:rsidR="00DC7021" w:rsidRPr="003827BB" w:rsidRDefault="00DC7021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ondon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07E1FE17" w14:textId="77777777" w:rsidR="00DC7021" w:rsidRPr="003827BB" w:rsidRDefault="00DC7021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sz w:val="24"/>
                <w:szCs w:val="24"/>
                <w:lang w:eastAsia="en-GB"/>
              </w:rPr>
              <w:t>09 00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03DD5D86" w14:textId="77777777" w:rsidR="00DC7021" w:rsidRPr="003827BB" w:rsidRDefault="00DC7021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sz w:val="24"/>
                <w:szCs w:val="24"/>
                <w:lang w:eastAsia="en-GB"/>
              </w:rPr>
              <w:t>08 32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5E5994C0" w14:textId="77777777" w:rsidR="00DC7021" w:rsidRPr="003827BB" w:rsidRDefault="00DC7021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827BB">
              <w:rPr>
                <w:rFonts w:ascii="Times New Roman" w:hAnsi="Times New Roman"/>
                <w:sz w:val="24"/>
                <w:szCs w:val="24"/>
                <w:lang w:eastAsia="en-GB"/>
              </w:rPr>
              <w:t>08 48</w:t>
            </w:r>
          </w:p>
        </w:tc>
      </w:tr>
    </w:tbl>
    <w:p w14:paraId="4C5DE808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99B5B1D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8034A10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13D428B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raham gets to the station in Brighton at 07 15</w:t>
      </w:r>
    </w:p>
    <w:p w14:paraId="062EBC92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how many minutes he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has to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wait until 07 22</w:t>
      </w:r>
    </w:p>
    <w:p w14:paraId="4A04D9FF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2BE4E1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F84C07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897C8A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7B855C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B80258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3EE7C6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4E6FDE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 minutes</w:t>
      </w:r>
    </w:p>
    <w:p w14:paraId="492688CA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65A91DC" w14:textId="77777777" w:rsidR="00DC7021" w:rsidRPr="00A533FB" w:rsidRDefault="00DC7021" w:rsidP="00DC702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533FB">
        <w:rPr>
          <w:rFonts w:ascii="Times New Roman" w:hAnsi="Times New Roman"/>
          <w:sz w:val="24"/>
          <w:szCs w:val="24"/>
          <w:lang w:eastAsia="en-GB"/>
        </w:rPr>
        <w:t>(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533FB">
        <w:rPr>
          <w:rFonts w:ascii="Times New Roman" w:hAnsi="Times New Roman"/>
          <w:sz w:val="24"/>
          <w:szCs w:val="24"/>
          <w:lang w:eastAsia="en-GB"/>
        </w:rPr>
        <w:t>)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533FB">
        <w:rPr>
          <w:rFonts w:ascii="Times New Roman" w:hAnsi="Times New Roman"/>
          <w:sz w:val="24"/>
          <w:szCs w:val="24"/>
          <w:lang w:eastAsia="en-GB"/>
        </w:rPr>
        <w:t>Work out how long it will take the 07 22 train to get to London.</w:t>
      </w:r>
    </w:p>
    <w:p w14:paraId="3B9A9504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538A1A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E5E483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7C19A2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F01D7E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A822BF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49C72A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6A5E91" w14:textId="77777777" w:rsidR="00DC7021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BA9F04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</w:t>
      </w:r>
    </w:p>
    <w:p w14:paraId="0D733B17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8AEA4A5" w14:textId="13E51F5F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27FD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EEF05C2" w14:textId="77777777" w:rsidR="00DC7021" w:rsidRPr="00F56579" w:rsidRDefault="00DC7021" w:rsidP="00DC702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2BCF00B" w14:textId="77777777" w:rsidR="00DC7021" w:rsidRDefault="00DC7021" w:rsidP="00DC7021"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B49AB7D" w14:textId="5A595FDD" w:rsidR="00E24EA0" w:rsidRPr="00946185" w:rsidRDefault="00D27FD0" w:rsidP="00E24EA0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E24EA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24EA0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24EA0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is is part of a bus timetable between Bury and Manchester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4"/>
        <w:gridCol w:w="881"/>
        <w:gridCol w:w="881"/>
        <w:gridCol w:w="881"/>
        <w:gridCol w:w="881"/>
        <w:gridCol w:w="881"/>
        <w:gridCol w:w="881"/>
      </w:tblGrid>
      <w:tr w:rsidR="00E24EA0" w:rsidRPr="006247B6" w14:paraId="35A5891E" w14:textId="77777777" w:rsidTr="002B4BD1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3444AFE8" w14:textId="77777777" w:rsidR="00E24EA0" w:rsidRPr="006247B6" w:rsidRDefault="00E24EA0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Bury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A1D146C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8 2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8A55577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8 5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9CC9517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1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8806B8C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30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1AAABAF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4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B891989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05</w:t>
            </w:r>
          </w:p>
        </w:tc>
      </w:tr>
      <w:tr w:rsidR="00E24EA0" w:rsidRPr="006247B6" w14:paraId="690BB498" w14:textId="77777777" w:rsidTr="002B4BD1">
        <w:trPr>
          <w:trHeight w:val="537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2A8A1067" w14:textId="77777777" w:rsidR="00E24EA0" w:rsidRPr="006247B6" w:rsidRDefault="00E24EA0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Whitefield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DA4045B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8 3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847CEBA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0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5D2B433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2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F57E152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39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96BC3A2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5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63CE437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14</w:t>
            </w:r>
          </w:p>
        </w:tc>
      </w:tr>
      <w:tr w:rsidR="00E24EA0" w:rsidRPr="006247B6" w14:paraId="0F2AFDBE" w14:textId="77777777" w:rsidTr="002B4BD1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011C2847" w14:textId="77777777" w:rsidR="00E24EA0" w:rsidRPr="006247B6" w:rsidRDefault="00E24EA0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Heaton Park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041E557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8 4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B080143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1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D2557B2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3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CA21C90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51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22E6C12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0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9F4CB61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27</w:t>
            </w:r>
          </w:p>
        </w:tc>
      </w:tr>
      <w:tr w:rsidR="00E24EA0" w:rsidRPr="006247B6" w14:paraId="5D0E6234" w14:textId="77777777" w:rsidTr="002B4BD1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7F5509A8" w14:textId="77777777" w:rsidR="00E24EA0" w:rsidRPr="006247B6" w:rsidRDefault="00E24EA0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Cheetham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C60759A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8 5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B8C93A7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2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B092722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4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92F4FC5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01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713FB55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1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49D9948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37</w:t>
            </w:r>
          </w:p>
        </w:tc>
      </w:tr>
      <w:tr w:rsidR="00E24EA0" w:rsidRPr="006247B6" w14:paraId="48602686" w14:textId="77777777" w:rsidTr="002B4BD1">
        <w:trPr>
          <w:trHeight w:val="537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0BDA5942" w14:textId="77777777" w:rsidR="00E24EA0" w:rsidRPr="006247B6" w:rsidRDefault="00E24EA0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anchester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29EEFD3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0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66349FE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3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A1A7509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9 5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40892FF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10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7FBE101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2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4F3CF2F" w14:textId="77777777" w:rsidR="00E24EA0" w:rsidRPr="006247B6" w:rsidRDefault="00E24EA0" w:rsidP="002B4B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48</w:t>
            </w:r>
          </w:p>
        </w:tc>
      </w:tr>
    </w:tbl>
    <w:p w14:paraId="2BB2C49D" w14:textId="77777777" w:rsidR="00E24EA0" w:rsidRPr="00946185" w:rsidRDefault="00E24EA0" w:rsidP="00E24EA0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2D7E06" w14:textId="77777777" w:rsidR="00E24EA0" w:rsidRPr="00946185" w:rsidRDefault="00E24EA0" w:rsidP="00E24EA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minutes should the 08 25 bus take to go from Bury to Manchester?</w:t>
      </w:r>
    </w:p>
    <w:p w14:paraId="60486E7D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C3A818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149621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D06208" w14:textId="77777777" w:rsidR="00E24EA0" w:rsidRPr="00946185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inutes</w:t>
      </w:r>
    </w:p>
    <w:p w14:paraId="034D91EB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51E3A303" w14:textId="77777777" w:rsidR="00E24EA0" w:rsidRPr="001274D7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F17E3D" w14:textId="77777777" w:rsidR="00E24EA0" w:rsidRPr="00946185" w:rsidRDefault="00E24EA0" w:rsidP="00E24EA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Daniel goes from Whitefield to Manchester by bus.</w:t>
      </w:r>
    </w:p>
    <w:p w14:paraId="5F84B3F7" w14:textId="77777777" w:rsidR="00E24EA0" w:rsidRPr="00946185" w:rsidRDefault="00E24EA0" w:rsidP="00E24EA0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Daniel takes 17 minutes to get from his house to the bus stop in Whitefield.</w:t>
      </w:r>
    </w:p>
    <w:p w14:paraId="00F8E15A" w14:textId="77777777" w:rsidR="00E24EA0" w:rsidRPr="00946185" w:rsidRDefault="00E24EA0" w:rsidP="00E24EA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takes 15 minutes to get from the bus stop in Manchester to work.</w:t>
      </w:r>
    </w:p>
    <w:p w14:paraId="66E9EC45" w14:textId="77777777" w:rsidR="00E24EA0" w:rsidRPr="00946185" w:rsidRDefault="00E24EA0" w:rsidP="00E24EA0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aniel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as to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get to work by 10 am.</w:t>
      </w:r>
    </w:p>
    <w:p w14:paraId="371A0436" w14:textId="77777777" w:rsidR="00E24EA0" w:rsidRPr="00946185" w:rsidRDefault="00E24EA0" w:rsidP="00E24EA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leaves his house at 8.45 am.</w:t>
      </w:r>
    </w:p>
    <w:p w14:paraId="7C205532" w14:textId="77777777" w:rsidR="00E24EA0" w:rsidRPr="00946185" w:rsidRDefault="00E24EA0" w:rsidP="00E24EA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Does Daniel get to work by 10 am?</w:t>
      </w:r>
    </w:p>
    <w:p w14:paraId="7F71473C" w14:textId="77777777" w:rsidR="00E24EA0" w:rsidRPr="00946185" w:rsidRDefault="00E24EA0" w:rsidP="00E24EA0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show all your working.</w:t>
      </w:r>
    </w:p>
    <w:p w14:paraId="37C6D48A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1D482D4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30ABF0E8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F45D1B7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48B46BA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E2520F8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16E83F0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7C870B7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F991737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F1C60AF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EB61341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A0DA438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861B8B4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7F7D2B8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95BA3F3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BAD8993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B83C69D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9673253" w14:textId="77777777" w:rsidR="00E24EA0" w:rsidRDefault="00E24EA0" w:rsidP="00E24EA0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7028A53" w14:textId="77777777" w:rsidR="00E24EA0" w:rsidRPr="001274D7" w:rsidRDefault="00E24EA0" w:rsidP="00E24EA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A1E98A4" w14:textId="1A0E6A5C" w:rsidR="00E24EA0" w:rsidRDefault="00E24EA0" w:rsidP="00E24EA0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D27F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DD2B32B" w14:textId="77777777" w:rsidR="00E24EA0" w:rsidRPr="00F56579" w:rsidRDefault="00E24EA0" w:rsidP="00E24E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8F646F0" w14:textId="1B4C4A72" w:rsidR="00A13092" w:rsidRDefault="00A1309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0B7C940" w14:textId="31A31ABA" w:rsidR="00A13092" w:rsidRDefault="00A13092" w:rsidP="00A1309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Here is part of a train timetable from Lostock to Preston.</w:t>
      </w:r>
    </w:p>
    <w:p w14:paraId="15B05E44" w14:textId="77777777" w:rsidR="00A13092" w:rsidRPr="002A6B8D" w:rsidRDefault="00A13092" w:rsidP="00A1309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51"/>
        <w:gridCol w:w="1531"/>
        <w:gridCol w:w="1531"/>
        <w:gridCol w:w="1531"/>
        <w:gridCol w:w="1531"/>
        <w:gridCol w:w="1532"/>
      </w:tblGrid>
      <w:tr w:rsidR="00A13092" w:rsidRPr="00E7229C" w14:paraId="012892A4" w14:textId="77777777" w:rsidTr="008A3D45">
        <w:trPr>
          <w:trHeight w:val="427"/>
          <w:jc w:val="center"/>
        </w:trPr>
        <w:tc>
          <w:tcPr>
            <w:tcW w:w="1251" w:type="dxa"/>
            <w:vAlign w:val="center"/>
          </w:tcPr>
          <w:p w14:paraId="2A1D0B28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Lostock</w:t>
            </w:r>
          </w:p>
        </w:tc>
        <w:tc>
          <w:tcPr>
            <w:tcW w:w="1531" w:type="dxa"/>
            <w:vAlign w:val="center"/>
          </w:tcPr>
          <w:p w14:paraId="3741B6B4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7 46</w:t>
            </w:r>
          </w:p>
        </w:tc>
        <w:tc>
          <w:tcPr>
            <w:tcW w:w="1531" w:type="dxa"/>
            <w:vAlign w:val="center"/>
          </w:tcPr>
          <w:p w14:paraId="6F0AE191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16</w:t>
            </w:r>
          </w:p>
        </w:tc>
        <w:tc>
          <w:tcPr>
            <w:tcW w:w="1531" w:type="dxa"/>
            <w:vAlign w:val="center"/>
          </w:tcPr>
          <w:p w14:paraId="0F7C7123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340D1020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46</w:t>
            </w:r>
          </w:p>
        </w:tc>
        <w:tc>
          <w:tcPr>
            <w:tcW w:w="1532" w:type="dxa"/>
            <w:vAlign w:val="center"/>
          </w:tcPr>
          <w:p w14:paraId="74306F3E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57</w:t>
            </w:r>
          </w:p>
        </w:tc>
      </w:tr>
      <w:tr w:rsidR="00A13092" w:rsidRPr="00E7229C" w14:paraId="730D9697" w14:textId="77777777" w:rsidTr="008A3D45">
        <w:trPr>
          <w:trHeight w:val="448"/>
          <w:jc w:val="center"/>
        </w:trPr>
        <w:tc>
          <w:tcPr>
            <w:tcW w:w="1251" w:type="dxa"/>
            <w:vAlign w:val="center"/>
          </w:tcPr>
          <w:p w14:paraId="0C8E4D76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Horwich</w:t>
            </w:r>
          </w:p>
        </w:tc>
        <w:tc>
          <w:tcPr>
            <w:tcW w:w="1531" w:type="dxa"/>
            <w:vAlign w:val="center"/>
          </w:tcPr>
          <w:p w14:paraId="4A3E5DF7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7 50</w:t>
            </w:r>
          </w:p>
        </w:tc>
        <w:tc>
          <w:tcPr>
            <w:tcW w:w="1531" w:type="dxa"/>
            <w:vAlign w:val="center"/>
          </w:tcPr>
          <w:p w14:paraId="55A7B79D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20</w:t>
            </w:r>
          </w:p>
        </w:tc>
        <w:tc>
          <w:tcPr>
            <w:tcW w:w="1531" w:type="dxa"/>
            <w:vAlign w:val="center"/>
          </w:tcPr>
          <w:p w14:paraId="1E3BF354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39</w:t>
            </w:r>
          </w:p>
        </w:tc>
        <w:tc>
          <w:tcPr>
            <w:tcW w:w="1531" w:type="dxa"/>
            <w:vAlign w:val="center"/>
          </w:tcPr>
          <w:p w14:paraId="7CF2A990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50</w:t>
            </w:r>
          </w:p>
        </w:tc>
        <w:tc>
          <w:tcPr>
            <w:tcW w:w="1532" w:type="dxa"/>
            <w:vAlign w:val="center"/>
          </w:tcPr>
          <w:p w14:paraId="04600788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01</w:t>
            </w:r>
          </w:p>
        </w:tc>
      </w:tr>
      <w:tr w:rsidR="00A13092" w:rsidRPr="00E7229C" w14:paraId="5EF26FE0" w14:textId="77777777" w:rsidTr="008A3D45">
        <w:trPr>
          <w:trHeight w:val="448"/>
          <w:jc w:val="center"/>
        </w:trPr>
        <w:tc>
          <w:tcPr>
            <w:tcW w:w="1251" w:type="dxa"/>
            <w:vAlign w:val="center"/>
          </w:tcPr>
          <w:p w14:paraId="6B5702CF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Blackrod</w:t>
            </w:r>
          </w:p>
        </w:tc>
        <w:tc>
          <w:tcPr>
            <w:tcW w:w="1531" w:type="dxa"/>
            <w:vAlign w:val="center"/>
          </w:tcPr>
          <w:p w14:paraId="0413A508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7 53</w:t>
            </w:r>
          </w:p>
        </w:tc>
        <w:tc>
          <w:tcPr>
            <w:tcW w:w="1531" w:type="dxa"/>
            <w:vAlign w:val="center"/>
          </w:tcPr>
          <w:p w14:paraId="00AED1B1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4DAF261A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53559321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53</w:t>
            </w:r>
          </w:p>
        </w:tc>
        <w:tc>
          <w:tcPr>
            <w:tcW w:w="1532" w:type="dxa"/>
            <w:vAlign w:val="center"/>
          </w:tcPr>
          <w:p w14:paraId="14FA3C92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3092" w:rsidRPr="00E7229C" w14:paraId="71284D78" w14:textId="77777777" w:rsidTr="008A3D45">
        <w:trPr>
          <w:trHeight w:val="427"/>
          <w:jc w:val="center"/>
        </w:trPr>
        <w:tc>
          <w:tcPr>
            <w:tcW w:w="1251" w:type="dxa"/>
            <w:vAlign w:val="center"/>
          </w:tcPr>
          <w:p w14:paraId="15BABF1E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Adlington</w:t>
            </w:r>
          </w:p>
        </w:tc>
        <w:tc>
          <w:tcPr>
            <w:tcW w:w="1531" w:type="dxa"/>
            <w:vAlign w:val="center"/>
          </w:tcPr>
          <w:p w14:paraId="3842941A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7 57</w:t>
            </w:r>
          </w:p>
        </w:tc>
        <w:tc>
          <w:tcPr>
            <w:tcW w:w="1531" w:type="dxa"/>
            <w:vAlign w:val="center"/>
          </w:tcPr>
          <w:p w14:paraId="6D3877BE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25</w:t>
            </w:r>
          </w:p>
        </w:tc>
        <w:tc>
          <w:tcPr>
            <w:tcW w:w="1531" w:type="dxa"/>
            <w:vAlign w:val="center"/>
          </w:tcPr>
          <w:p w14:paraId="2A56AD1C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5A3BD307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57</w:t>
            </w:r>
          </w:p>
        </w:tc>
        <w:tc>
          <w:tcPr>
            <w:tcW w:w="1532" w:type="dxa"/>
            <w:vAlign w:val="center"/>
          </w:tcPr>
          <w:p w14:paraId="441B94CD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3092" w:rsidRPr="00E7229C" w14:paraId="61EEA6EE" w14:textId="77777777" w:rsidTr="008A3D45">
        <w:trPr>
          <w:trHeight w:val="427"/>
          <w:jc w:val="center"/>
        </w:trPr>
        <w:tc>
          <w:tcPr>
            <w:tcW w:w="1251" w:type="dxa"/>
            <w:vAlign w:val="center"/>
          </w:tcPr>
          <w:p w14:paraId="3230DBFF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Chorley</w:t>
            </w:r>
          </w:p>
        </w:tc>
        <w:tc>
          <w:tcPr>
            <w:tcW w:w="1531" w:type="dxa"/>
            <w:vAlign w:val="center"/>
          </w:tcPr>
          <w:p w14:paraId="17749297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02</w:t>
            </w:r>
          </w:p>
        </w:tc>
        <w:tc>
          <w:tcPr>
            <w:tcW w:w="1531" w:type="dxa"/>
            <w:vAlign w:val="center"/>
          </w:tcPr>
          <w:p w14:paraId="6E28733C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30</w:t>
            </w:r>
          </w:p>
        </w:tc>
        <w:tc>
          <w:tcPr>
            <w:tcW w:w="1531" w:type="dxa"/>
            <w:vAlign w:val="center"/>
          </w:tcPr>
          <w:p w14:paraId="20D9B079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47</w:t>
            </w:r>
          </w:p>
        </w:tc>
        <w:tc>
          <w:tcPr>
            <w:tcW w:w="1531" w:type="dxa"/>
            <w:vAlign w:val="center"/>
          </w:tcPr>
          <w:p w14:paraId="5A53C62E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02</w:t>
            </w:r>
          </w:p>
        </w:tc>
        <w:tc>
          <w:tcPr>
            <w:tcW w:w="1532" w:type="dxa"/>
            <w:vAlign w:val="center"/>
          </w:tcPr>
          <w:p w14:paraId="5AE6C3B4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09</w:t>
            </w:r>
          </w:p>
        </w:tc>
      </w:tr>
      <w:tr w:rsidR="00A13092" w:rsidRPr="00E7229C" w14:paraId="32DAA0A1" w14:textId="77777777" w:rsidTr="008A3D45">
        <w:trPr>
          <w:trHeight w:val="427"/>
          <w:jc w:val="center"/>
        </w:trPr>
        <w:tc>
          <w:tcPr>
            <w:tcW w:w="1251" w:type="dxa"/>
            <w:vAlign w:val="center"/>
          </w:tcPr>
          <w:p w14:paraId="1B86F0CC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Buckshaw</w:t>
            </w:r>
          </w:p>
        </w:tc>
        <w:tc>
          <w:tcPr>
            <w:tcW w:w="1531" w:type="dxa"/>
            <w:vAlign w:val="center"/>
          </w:tcPr>
          <w:p w14:paraId="22D09103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06</w:t>
            </w:r>
          </w:p>
        </w:tc>
        <w:tc>
          <w:tcPr>
            <w:tcW w:w="1531" w:type="dxa"/>
            <w:vAlign w:val="center"/>
          </w:tcPr>
          <w:p w14:paraId="3657DDD5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33</w:t>
            </w:r>
          </w:p>
        </w:tc>
        <w:tc>
          <w:tcPr>
            <w:tcW w:w="1531" w:type="dxa"/>
            <w:vAlign w:val="center"/>
          </w:tcPr>
          <w:p w14:paraId="63E601A1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09D961BF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05</w:t>
            </w:r>
          </w:p>
        </w:tc>
        <w:tc>
          <w:tcPr>
            <w:tcW w:w="1532" w:type="dxa"/>
            <w:vAlign w:val="center"/>
          </w:tcPr>
          <w:p w14:paraId="73879135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3092" w:rsidRPr="00E7229C" w14:paraId="750BDEC5" w14:textId="77777777" w:rsidTr="008A3D45">
        <w:trPr>
          <w:trHeight w:val="427"/>
          <w:jc w:val="center"/>
        </w:trPr>
        <w:tc>
          <w:tcPr>
            <w:tcW w:w="1251" w:type="dxa"/>
            <w:vAlign w:val="center"/>
          </w:tcPr>
          <w:p w14:paraId="08511C6E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Leyland</w:t>
            </w:r>
          </w:p>
        </w:tc>
        <w:tc>
          <w:tcPr>
            <w:tcW w:w="1531" w:type="dxa"/>
            <w:vAlign w:val="center"/>
          </w:tcPr>
          <w:p w14:paraId="2ABC5691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15</w:t>
            </w:r>
          </w:p>
        </w:tc>
        <w:tc>
          <w:tcPr>
            <w:tcW w:w="1531" w:type="dxa"/>
            <w:vAlign w:val="center"/>
          </w:tcPr>
          <w:p w14:paraId="1651D1C5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40</w:t>
            </w:r>
          </w:p>
        </w:tc>
        <w:tc>
          <w:tcPr>
            <w:tcW w:w="1531" w:type="dxa"/>
            <w:vAlign w:val="center"/>
          </w:tcPr>
          <w:p w14:paraId="5BE924EB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1A3A279C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12</w:t>
            </w:r>
          </w:p>
        </w:tc>
        <w:tc>
          <w:tcPr>
            <w:tcW w:w="1532" w:type="dxa"/>
            <w:vAlign w:val="center"/>
          </w:tcPr>
          <w:p w14:paraId="440E5627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3092" w:rsidRPr="00E7229C" w14:paraId="05E61F43" w14:textId="77777777" w:rsidTr="008A3D45">
        <w:trPr>
          <w:trHeight w:val="448"/>
          <w:jc w:val="center"/>
        </w:trPr>
        <w:tc>
          <w:tcPr>
            <w:tcW w:w="1251" w:type="dxa"/>
            <w:vAlign w:val="center"/>
          </w:tcPr>
          <w:p w14:paraId="636E2C24" w14:textId="77777777" w:rsidR="00A13092" w:rsidRPr="00E7229C" w:rsidRDefault="00A13092" w:rsidP="008A3D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Preston</w:t>
            </w:r>
          </w:p>
        </w:tc>
        <w:tc>
          <w:tcPr>
            <w:tcW w:w="1531" w:type="dxa"/>
            <w:vAlign w:val="center"/>
          </w:tcPr>
          <w:p w14:paraId="14A05598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20</w:t>
            </w:r>
          </w:p>
        </w:tc>
        <w:tc>
          <w:tcPr>
            <w:tcW w:w="1531" w:type="dxa"/>
            <w:vAlign w:val="center"/>
          </w:tcPr>
          <w:p w14:paraId="66006D00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49</w:t>
            </w:r>
          </w:p>
        </w:tc>
        <w:tc>
          <w:tcPr>
            <w:tcW w:w="1531" w:type="dxa"/>
            <w:vAlign w:val="center"/>
          </w:tcPr>
          <w:p w14:paraId="39628F76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8 59</w:t>
            </w:r>
          </w:p>
        </w:tc>
        <w:tc>
          <w:tcPr>
            <w:tcW w:w="1531" w:type="dxa"/>
            <w:vAlign w:val="center"/>
          </w:tcPr>
          <w:p w14:paraId="15268261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17</w:t>
            </w:r>
          </w:p>
        </w:tc>
        <w:tc>
          <w:tcPr>
            <w:tcW w:w="1532" w:type="dxa"/>
            <w:vAlign w:val="center"/>
          </w:tcPr>
          <w:p w14:paraId="016474EB" w14:textId="77777777" w:rsidR="00A13092" w:rsidRPr="00E7229C" w:rsidRDefault="00A13092" w:rsidP="008A3D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229C">
              <w:rPr>
                <w:rFonts w:ascii="Times New Roman" w:hAnsi="Times New Roman" w:cs="Times New Roman"/>
                <w:sz w:val="24"/>
                <w:szCs w:val="24"/>
              </w:rPr>
              <w:t>09 22</w:t>
            </w:r>
          </w:p>
        </w:tc>
      </w:tr>
    </w:tbl>
    <w:p w14:paraId="6849F02E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7900BCD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How long should the 07 46 train take to go from Lostock to Buckshaw?</w:t>
      </w:r>
    </w:p>
    <w:p w14:paraId="6C21B86C" w14:textId="77777777" w:rsidR="00A13092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ACF84D" w14:textId="77777777" w:rsidR="00A13092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BE7F8F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 w:cs="Times New Roman"/>
          <w:sz w:val="24"/>
          <w:szCs w:val="24"/>
        </w:rPr>
        <w:t xml:space="preserve"> minutes</w:t>
      </w:r>
    </w:p>
    <w:p w14:paraId="593065C4" w14:textId="77777777" w:rsidR="00A13092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BD01B9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F7D0CD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2A6B8D">
        <w:rPr>
          <w:rFonts w:ascii="Times New Roman" w:hAnsi="Times New Roman" w:cs="Times New Roman"/>
          <w:sz w:val="24"/>
          <w:szCs w:val="24"/>
        </w:rPr>
        <w:t>Ariz</w:t>
      </w:r>
      <w:proofErr w:type="spellEnd"/>
      <w:r w:rsidRPr="002A6B8D">
        <w:rPr>
          <w:rFonts w:ascii="Times New Roman" w:hAnsi="Times New Roman" w:cs="Times New Roman"/>
          <w:sz w:val="24"/>
          <w:szCs w:val="24"/>
        </w:rPr>
        <w:t xml:space="preserve"> wants to go from Horwich to Leyland by train.</w:t>
      </w:r>
    </w:p>
    <w:p w14:paraId="071223F7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 gets to the station at Horwich at 08 30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DFA65E3" w14:textId="77777777" w:rsidR="00A13092" w:rsidRPr="002A6B8D" w:rsidRDefault="00A13092" w:rsidP="00A1309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What is the earliest time he can get to Leyland?</w:t>
      </w:r>
    </w:p>
    <w:p w14:paraId="6A23A747" w14:textId="77777777" w:rsidR="00A13092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D54B9F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35C30421" w14:textId="77777777" w:rsidR="00A13092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5823916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D4C554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Mike wants to go from Blackrod to Preston by train.</w:t>
      </w:r>
    </w:p>
    <w:p w14:paraId="60A2F42A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 needs to get to Preston by 09 25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67DE87D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c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007896">
        <w:rPr>
          <w:rFonts w:ascii="Times New Roman" w:hAnsi="Times New Roman" w:cs="Times New Roman"/>
          <w:i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What is the latest train he can get from Blackrod?</w:t>
      </w:r>
    </w:p>
    <w:p w14:paraId="074CFF92" w14:textId="77777777" w:rsidR="00A13092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F536B1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D3FF60C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CF0AB8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6DAFF19" w14:textId="77777777" w:rsidR="00A13092" w:rsidRPr="002A6B8D" w:rsidRDefault="00A13092" w:rsidP="00A130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A793C26" w14:textId="77777777" w:rsidR="00A13092" w:rsidRPr="00C84BA8" w:rsidRDefault="00A13092" w:rsidP="00A13092"/>
    <w:p w14:paraId="58D0C0A8" w14:textId="5B7BC8EE" w:rsidR="00A13092" w:rsidRDefault="00A1309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2B7E46F" w14:textId="4988DBE4" w:rsidR="00BE3D91" w:rsidRPr="00F56579" w:rsidRDefault="00AF0639" w:rsidP="00BE3D9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091C5271" wp14:editId="47C77112">
            <wp:simplePos x="0" y="0"/>
            <wp:positionH relativeFrom="column">
              <wp:posOffset>-709930</wp:posOffset>
            </wp:positionH>
            <wp:positionV relativeFrom="paragraph">
              <wp:posOffset>-127598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3092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BE3D91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E3D91" w:rsidRPr="00F56579">
        <w:rPr>
          <w:rFonts w:ascii="Times New Roman" w:hAnsi="Times New Roman"/>
          <w:sz w:val="24"/>
          <w:szCs w:val="24"/>
          <w:lang w:eastAsia="en-GB"/>
        </w:rPr>
        <w:t>Ruth left her home at 9 am and walked to the library.</w:t>
      </w:r>
    </w:p>
    <w:p w14:paraId="13C36DD6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She got to the library at 10 30 am.</w:t>
      </w:r>
    </w:p>
    <w:p w14:paraId="4B5979CB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Ruth walked at a speed of 4 mph.</w:t>
      </w:r>
    </w:p>
    <w:p w14:paraId="42A22C6D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ork out the distance Ruth walked.</w:t>
      </w:r>
    </w:p>
    <w:p w14:paraId="628F169B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631D50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685A35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597C6C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06F48E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E0C3B4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 miles</w:t>
      </w:r>
    </w:p>
    <w:p w14:paraId="47C09B3E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31084F9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CA0A10" w14:textId="77777777" w:rsidR="00BE3D91" w:rsidRPr="0056551E" w:rsidRDefault="00BE3D91" w:rsidP="00BE3D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Ruth got to the library at 10 30 am.</w:t>
      </w:r>
    </w:p>
    <w:p w14:paraId="40F0FE33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She stayed at the library for 50 minutes.</w:t>
      </w:r>
    </w:p>
    <w:p w14:paraId="7854C410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n she walked home.</w:t>
      </w:r>
    </w:p>
    <w:p w14:paraId="66F29C56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Ruth took 1</w:t>
      </w:r>
      <w:r w:rsidRPr="009E2FFF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42AA2E5">
          <v:shape id="_x0000_i1026" type="#_x0000_t75" style="width:11.8pt;height:33.3pt" o:ole="">
            <v:imagedata r:id="rId13" o:title=""/>
          </v:shape>
          <o:OLEObject Type="Embed" ProgID="Equation.DSMT4" ShapeID="_x0000_i1026" DrawAspect="Content" ObjectID="_1660158576" r:id="rId1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hours to walk home.</w:t>
      </w:r>
    </w:p>
    <w:p w14:paraId="04647945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t what time did Ruth get home?</w:t>
      </w:r>
    </w:p>
    <w:p w14:paraId="1D8D005E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53E7BF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EE5CCF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6B438B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0B1D3E" w14:textId="77777777" w:rsidR="00BE3D91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6D7CA8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F542E85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B898DF8" w14:textId="217A12D9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13092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37181B11" w14:textId="77777777" w:rsidR="00BE3D91" w:rsidRPr="00F56579" w:rsidRDefault="00BE3D91" w:rsidP="00BE3D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8DFA7F2" w14:textId="77777777" w:rsidR="00D27FD0" w:rsidRDefault="00D27FD0" w:rsidP="00C4308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F96E70" w14:textId="77777777" w:rsidR="00D27FD0" w:rsidRDefault="00D27FD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561F942" w14:textId="073D1F45" w:rsidR="00C43086" w:rsidRPr="00F56579" w:rsidRDefault="00A13092" w:rsidP="00C4308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C430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43086" w:rsidRPr="00F56579">
        <w:rPr>
          <w:rFonts w:ascii="Times New Roman" w:hAnsi="Times New Roman"/>
          <w:sz w:val="24"/>
          <w:szCs w:val="24"/>
          <w:lang w:eastAsia="en-GB"/>
        </w:rPr>
        <w:t>In October Sally drove 560 miles in her car.</w:t>
      </w:r>
    </w:p>
    <w:p w14:paraId="2AA442ED" w14:textId="77777777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car travelled 34.5 miles for each gallon of petrol used.</w:t>
      </w:r>
    </w:p>
    <w:p w14:paraId="7AA851CA" w14:textId="77777777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Petrol cost £1.08 per litre.</w:t>
      </w:r>
    </w:p>
    <w:p w14:paraId="2656AE77" w14:textId="77777777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1 gallon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4.55 litres.</w:t>
      </w:r>
    </w:p>
    <w:p w14:paraId="666FDD46" w14:textId="77777777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cost of the petrol the car used in October.</w:t>
      </w:r>
    </w:p>
    <w:p w14:paraId="6C88C2A9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A0AD60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282FF1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C3F1E3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237A4B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174737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13FD1F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E256B7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259D1F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0984A8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32E511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8A9451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68CAC8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382EF3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6E0761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1DEBAE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E74B14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380213" w14:textId="77777777" w:rsidR="00C43086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B47B80" w14:textId="77777777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27F2CD38" w14:textId="10EEDE12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13092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28B7B097" w14:textId="77777777" w:rsidR="00C43086" w:rsidRPr="00F56579" w:rsidRDefault="00C43086" w:rsidP="00C430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C2CEAD3" w14:textId="77777777" w:rsidR="00D27FD0" w:rsidRDefault="00D27FD0" w:rsidP="00FC3F2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6D06C635" w14:textId="77777777" w:rsidR="00D27FD0" w:rsidRDefault="00D27FD0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A202AA7" w14:textId="2FF3B50B" w:rsidR="00FC3F25" w:rsidRPr="006C7268" w:rsidRDefault="00A13092" w:rsidP="00FC3F2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FC3F25" w:rsidRPr="006C7268"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 w:rsidR="00FC3F25" w:rsidRPr="006C7268">
        <w:rPr>
          <w:rFonts w:ascii="Times New Roman" w:hAnsi="Times New Roman"/>
          <w:sz w:val="24"/>
          <w:szCs w:val="24"/>
        </w:rPr>
        <w:t>Nimer</w:t>
      </w:r>
      <w:proofErr w:type="spellEnd"/>
      <w:r w:rsidR="00FC3F25" w:rsidRPr="006C7268">
        <w:rPr>
          <w:rFonts w:ascii="Times New Roman" w:hAnsi="Times New Roman"/>
          <w:sz w:val="24"/>
          <w:szCs w:val="24"/>
        </w:rPr>
        <w:t xml:space="preserve"> was driving to a hotel.</w:t>
      </w:r>
    </w:p>
    <w:p w14:paraId="2F110151" w14:textId="77777777" w:rsidR="00FC3F25" w:rsidRPr="006C7268" w:rsidRDefault="00FC3F25" w:rsidP="00FC3F2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C7268">
        <w:rPr>
          <w:rFonts w:ascii="Times New Roman" w:hAnsi="Times New Roman"/>
          <w:sz w:val="24"/>
          <w:szCs w:val="24"/>
        </w:rPr>
        <w:t>He looked at his Sat Nav at 13 30</w:t>
      </w:r>
    </w:p>
    <w:p w14:paraId="3A6C4031" w14:textId="77777777" w:rsidR="00FC3F25" w:rsidRPr="006C7268" w:rsidRDefault="00FC3F25" w:rsidP="00FC3F2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4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11"/>
        <w:gridCol w:w="1627"/>
      </w:tblGrid>
      <w:tr w:rsidR="00FC3F25" w:rsidRPr="006C7268" w14:paraId="3B1F185E" w14:textId="77777777" w:rsidTr="002B4BD1">
        <w:trPr>
          <w:trHeight w:val="412"/>
          <w:jc w:val="center"/>
        </w:trPr>
        <w:tc>
          <w:tcPr>
            <w:tcW w:w="2611" w:type="dxa"/>
            <w:vAlign w:val="center"/>
          </w:tcPr>
          <w:p w14:paraId="65E76161" w14:textId="77777777" w:rsidR="00FC3F25" w:rsidRPr="006C7268" w:rsidRDefault="00FC3F25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C7268">
              <w:rPr>
                <w:rFonts w:ascii="Times New Roman" w:hAnsi="Times New Roman"/>
                <w:sz w:val="24"/>
                <w:szCs w:val="24"/>
              </w:rPr>
              <w:t>Time</w:t>
            </w:r>
          </w:p>
        </w:tc>
        <w:tc>
          <w:tcPr>
            <w:tcW w:w="1627" w:type="dxa"/>
            <w:vAlign w:val="center"/>
          </w:tcPr>
          <w:p w14:paraId="788FAE50" w14:textId="77777777" w:rsidR="00FC3F25" w:rsidRPr="006C7268" w:rsidRDefault="00FC3F25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C7268">
              <w:rPr>
                <w:rFonts w:ascii="Times New Roman" w:hAnsi="Times New Roman"/>
                <w:sz w:val="24"/>
                <w:szCs w:val="24"/>
              </w:rPr>
              <w:t>13 30</w:t>
            </w:r>
          </w:p>
        </w:tc>
      </w:tr>
      <w:tr w:rsidR="00FC3F25" w:rsidRPr="006C7268" w14:paraId="2EDDE323" w14:textId="77777777" w:rsidTr="002B4BD1">
        <w:trPr>
          <w:trHeight w:val="412"/>
          <w:jc w:val="center"/>
        </w:trPr>
        <w:tc>
          <w:tcPr>
            <w:tcW w:w="2611" w:type="dxa"/>
            <w:vAlign w:val="center"/>
          </w:tcPr>
          <w:p w14:paraId="32F697CE" w14:textId="77777777" w:rsidR="00FC3F25" w:rsidRPr="006C7268" w:rsidRDefault="00FC3F25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C7268">
              <w:rPr>
                <w:rFonts w:ascii="Times New Roman" w:hAnsi="Times New Roman"/>
                <w:sz w:val="24"/>
                <w:szCs w:val="24"/>
              </w:rPr>
              <w:t>Distance to destination</w:t>
            </w:r>
          </w:p>
        </w:tc>
        <w:tc>
          <w:tcPr>
            <w:tcW w:w="1627" w:type="dxa"/>
            <w:vAlign w:val="center"/>
          </w:tcPr>
          <w:p w14:paraId="392A8284" w14:textId="77777777" w:rsidR="00FC3F25" w:rsidRPr="006C7268" w:rsidRDefault="00FC3F25" w:rsidP="002B4BD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C7268">
              <w:rPr>
                <w:rFonts w:ascii="Times New Roman" w:hAnsi="Times New Roman"/>
                <w:sz w:val="24"/>
                <w:szCs w:val="24"/>
              </w:rPr>
              <w:t>65 miles</w:t>
            </w:r>
          </w:p>
        </w:tc>
      </w:tr>
    </w:tbl>
    <w:p w14:paraId="115F7FBF" w14:textId="77777777" w:rsidR="00FC3F25" w:rsidRPr="006C7268" w:rsidRDefault="00FC3F25" w:rsidP="00FC3F2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7B4878C" w14:textId="77777777" w:rsidR="00FC3F25" w:rsidRPr="006C7268" w:rsidRDefault="00FC3F25" w:rsidP="00FC3F2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6C7268">
        <w:rPr>
          <w:rFonts w:ascii="Times New Roman" w:hAnsi="Times New Roman"/>
          <w:sz w:val="24"/>
          <w:szCs w:val="24"/>
        </w:rPr>
        <w:t>Nimer</w:t>
      </w:r>
      <w:proofErr w:type="spellEnd"/>
      <w:r w:rsidRPr="006C7268">
        <w:rPr>
          <w:rFonts w:ascii="Times New Roman" w:hAnsi="Times New Roman"/>
          <w:sz w:val="24"/>
          <w:szCs w:val="24"/>
        </w:rPr>
        <w:t xml:space="preserve"> arrived at the hotel at 14 48</w:t>
      </w:r>
    </w:p>
    <w:p w14:paraId="03C0D271" w14:textId="77777777" w:rsidR="00FC3F25" w:rsidRPr="00BF3FA8" w:rsidRDefault="00FC3F25" w:rsidP="00FC3F2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C7268">
        <w:rPr>
          <w:rFonts w:ascii="Times New Roman" w:hAnsi="Times New Roman"/>
          <w:sz w:val="24"/>
          <w:szCs w:val="24"/>
        </w:rPr>
        <w:t>Work out the average speed</w:t>
      </w:r>
      <w:r w:rsidRPr="00BF3FA8">
        <w:rPr>
          <w:rFonts w:ascii="Times New Roman" w:hAnsi="Times New Roman"/>
          <w:sz w:val="24"/>
          <w:szCs w:val="24"/>
        </w:rPr>
        <w:t xml:space="preserve"> of the car from 13 30 to 14 48</w:t>
      </w:r>
    </w:p>
    <w:p w14:paraId="1755DE98" w14:textId="77777777" w:rsidR="00FC3F25" w:rsidRPr="00BF3FA8" w:rsidRDefault="00FC3F25" w:rsidP="00FC3F2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14:paraId="544920C5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7AFE36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D770C86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B283F47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2107564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C7434B3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1699CA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168DEE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4FE277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2AFC493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C1510F9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F38E490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A56CC8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94B3A42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606A45C" w14:textId="77777777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7DC219B" w14:textId="77777777" w:rsidR="00FC3F25" w:rsidRPr="00BF3FA8" w:rsidRDefault="00FC3F25" w:rsidP="00FC3F2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ph</w:t>
      </w:r>
    </w:p>
    <w:p w14:paraId="03021C64" w14:textId="00F3BEDA" w:rsidR="00FC3F25" w:rsidRDefault="00FC3F25" w:rsidP="00FC3F2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A13092">
        <w:rPr>
          <w:rFonts w:ascii="Times New Roman" w:hAnsi="Times New Roman"/>
          <w:b/>
          <w:bCs/>
          <w:sz w:val="24"/>
          <w:szCs w:val="24"/>
        </w:rPr>
        <w:t>8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48B56382" w14:textId="77777777" w:rsidR="00BA67F8" w:rsidRDefault="00FC3F25" w:rsidP="00D27FD0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27D8604" w14:textId="77777777" w:rsidR="00BA67F8" w:rsidRDefault="00BA67F8" w:rsidP="002634A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A67562" w14:textId="77777777" w:rsidR="00A13092" w:rsidRDefault="00A1309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1BA3258" w14:textId="4C355263" w:rsidR="002634A2" w:rsidRPr="00DC5386" w:rsidRDefault="00A13092" w:rsidP="002634A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2634A2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634A2" w:rsidRPr="00DC5386">
        <w:rPr>
          <w:rFonts w:ascii="Times New Roman" w:hAnsi="Times New Roman"/>
          <w:sz w:val="24"/>
          <w:szCs w:val="24"/>
          <w:lang w:eastAsia="en-GB"/>
        </w:rPr>
        <w:t>Chrissy drew this graph to show the percentage of buses that got to a bus stop on time</w:t>
      </w:r>
    </w:p>
    <w:p w14:paraId="7F2A0C64" w14:textId="77777777" w:rsidR="002634A2" w:rsidRDefault="002634A2" w:rsidP="002634A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for six months.</w:t>
      </w:r>
    </w:p>
    <w:p w14:paraId="0B2A61E6" w14:textId="77777777" w:rsidR="002634A2" w:rsidRDefault="002634A2" w:rsidP="002634A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3FA7AE9" w14:textId="77777777" w:rsidR="002634A2" w:rsidRPr="00DC5386" w:rsidRDefault="002634A2" w:rsidP="002634A2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C1344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1A39637" wp14:editId="7BC6681C">
            <wp:extent cx="4086225" cy="4000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A2BFC" w14:textId="77777777" w:rsidR="002634A2" w:rsidRPr="00DC5386" w:rsidRDefault="002634A2" w:rsidP="002634A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7865FC1" w14:textId="77777777" w:rsidR="002634A2" w:rsidRPr="00DC5386" w:rsidRDefault="002634A2" w:rsidP="002634A2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Write down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one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thing that is wrong with the graph.</w:t>
      </w:r>
    </w:p>
    <w:p w14:paraId="191436AC" w14:textId="77777777" w:rsidR="002634A2" w:rsidRPr="00DC5386" w:rsidRDefault="002634A2" w:rsidP="002634A2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378229DE" w14:textId="11F6FDAB" w:rsidR="002634A2" w:rsidRPr="00DC5386" w:rsidRDefault="002634A2" w:rsidP="002634A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</w:t>
      </w:r>
    </w:p>
    <w:p w14:paraId="178D0B22" w14:textId="77777777" w:rsidR="002634A2" w:rsidRPr="00DC5386" w:rsidRDefault="002634A2" w:rsidP="002634A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8F0D6E5" w14:textId="77777777" w:rsidR="002634A2" w:rsidRPr="00DC5386" w:rsidRDefault="002634A2" w:rsidP="002634A2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Describe the trend in the percentage of buses that got to the bus stop on time.</w:t>
      </w:r>
    </w:p>
    <w:p w14:paraId="6A70C3DD" w14:textId="77777777" w:rsidR="002634A2" w:rsidRPr="00DC5386" w:rsidRDefault="002634A2" w:rsidP="002634A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0316E9BA" w14:textId="77777777" w:rsidR="002634A2" w:rsidRPr="00DC5386" w:rsidRDefault="002634A2" w:rsidP="002634A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1114263" w14:textId="2BE2A4A8" w:rsidR="002634A2" w:rsidRPr="00DC5386" w:rsidRDefault="002634A2" w:rsidP="002634A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13092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44D7526D" w14:textId="77777777" w:rsidR="00376081" w:rsidRDefault="002634A2" w:rsidP="0037608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AC44BB5" w14:textId="77777777" w:rsidR="00376081" w:rsidRDefault="00376081" w:rsidP="0037608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4A1FFA54" w14:textId="77777777" w:rsidR="00D27FD0" w:rsidRDefault="00D27FD0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63CBEFC" w14:textId="01CDFCBE" w:rsidR="00376081" w:rsidRPr="00570F59" w:rsidRDefault="00AF0639" w:rsidP="0037608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2987D927" wp14:editId="3B15A58D">
            <wp:simplePos x="0" y="0"/>
            <wp:positionH relativeFrom="column">
              <wp:posOffset>-699135</wp:posOffset>
            </wp:positionH>
            <wp:positionV relativeFrom="paragraph">
              <wp:posOffset>-139737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3092">
        <w:rPr>
          <w:rFonts w:ascii="Times New Roman" w:hAnsi="Times New Roman"/>
          <w:b/>
          <w:bCs/>
          <w:color w:val="000000"/>
          <w:sz w:val="24"/>
          <w:szCs w:val="24"/>
        </w:rPr>
        <w:t>10</w:t>
      </w:r>
      <w:r w:rsidR="00376081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376081" w:rsidRPr="00570F59">
        <w:rPr>
          <w:rFonts w:ascii="Times New Roman" w:hAnsi="Times New Roman"/>
          <w:color w:val="000000"/>
          <w:sz w:val="24"/>
          <w:szCs w:val="24"/>
        </w:rPr>
        <w:t xml:space="preserve">Steve </w:t>
      </w:r>
      <w:proofErr w:type="gramStart"/>
      <w:r w:rsidR="00376081" w:rsidRPr="00570F59">
        <w:rPr>
          <w:rFonts w:ascii="Times New Roman" w:hAnsi="Times New Roman"/>
          <w:color w:val="000000"/>
          <w:sz w:val="24"/>
          <w:szCs w:val="24"/>
        </w:rPr>
        <w:t>drove</w:t>
      </w:r>
      <w:proofErr w:type="gramEnd"/>
      <w:r w:rsidR="00376081" w:rsidRPr="00570F59">
        <w:rPr>
          <w:rFonts w:ascii="Times New Roman" w:hAnsi="Times New Roman"/>
          <w:color w:val="000000"/>
          <w:sz w:val="24"/>
          <w:szCs w:val="24"/>
        </w:rPr>
        <w:t xml:space="preserve"> from his home to his friend’s house.</w:t>
      </w:r>
    </w:p>
    <w:p w14:paraId="33777A07" w14:textId="77777777" w:rsidR="00376081" w:rsidRPr="00570F59" w:rsidRDefault="00376081" w:rsidP="0037608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He stayed at his friend’s house and then drove home.</w:t>
      </w:r>
    </w:p>
    <w:p w14:paraId="09912607" w14:textId="77777777" w:rsidR="00376081" w:rsidRPr="00570F59" w:rsidRDefault="00376081" w:rsidP="0037608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Here is Steve’s travel graph.</w:t>
      </w:r>
    </w:p>
    <w:p w14:paraId="206C98F6" w14:textId="77777777" w:rsidR="00376081" w:rsidRDefault="00376081" w:rsidP="0037608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0134D49C" w14:textId="77777777" w:rsidR="00376081" w:rsidRDefault="00376081" w:rsidP="00376081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62110AE3" wp14:editId="42DB93EF">
            <wp:extent cx="4821446" cy="27736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384" cy="2778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D23D6" w14:textId="77777777" w:rsidR="00376081" w:rsidRDefault="00376081" w:rsidP="0037608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72E4A74D" w14:textId="77777777" w:rsidR="00376081" w:rsidRPr="00570F59" w:rsidRDefault="00376081" w:rsidP="0037608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For how many minutes did Steve stay at his friend’s house?</w:t>
      </w:r>
    </w:p>
    <w:p w14:paraId="48F3231E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2971057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85A964C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644C064" w14:textId="77777777" w:rsidR="00376081" w:rsidRPr="00570F59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 minutes</w:t>
      </w:r>
    </w:p>
    <w:p w14:paraId="4695B3EA" w14:textId="77777777" w:rsidR="00376081" w:rsidRPr="00570F59" w:rsidRDefault="00376081" w:rsidP="0037608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7823EDF3" w14:textId="77777777" w:rsidR="00376081" w:rsidRPr="00570F59" w:rsidRDefault="00376081" w:rsidP="0037608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What was Steve’s average speed on his journey home?</w:t>
      </w:r>
    </w:p>
    <w:p w14:paraId="156C6A3B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B342316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A32F20A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F7C249A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894FFE9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72A70ED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23B016C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CB27775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59D9A93" w14:textId="77777777" w:rsidR="00376081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A3FAF6D" w14:textId="77777777" w:rsidR="00376081" w:rsidRPr="00570F59" w:rsidRDefault="00376081" w:rsidP="0037608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 km/h</w:t>
      </w:r>
    </w:p>
    <w:p w14:paraId="6839C103" w14:textId="77777777" w:rsidR="00376081" w:rsidRPr="00570F59" w:rsidRDefault="00376081" w:rsidP="0037608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4F86BB00" w14:textId="1D1D8DB9" w:rsidR="00376081" w:rsidRDefault="00376081" w:rsidP="00376081">
      <w:pPr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A13092">
        <w:rPr>
          <w:rFonts w:ascii="Times New Roman" w:hAnsi="Times New Roman"/>
          <w:b/>
          <w:bCs/>
          <w:color w:val="000000"/>
          <w:sz w:val="24"/>
          <w:szCs w:val="24"/>
        </w:rPr>
        <w:t>10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4F0C501A" w14:textId="77777777" w:rsidR="00376081" w:rsidRDefault="00376081" w:rsidP="0037608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6DEE9E5" w14:textId="77777777" w:rsidR="007F17A7" w:rsidRDefault="007F17A7" w:rsidP="0029592F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025A98" w14:textId="77777777" w:rsidR="00D27FD0" w:rsidRDefault="00D27FD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3915D55" w14:textId="687C1B24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0E232F7E" wp14:editId="76E1B4AF">
            <wp:simplePos x="0" y="0"/>
            <wp:positionH relativeFrom="column">
              <wp:posOffset>-696035</wp:posOffset>
            </wp:positionH>
            <wp:positionV relativeFrom="paragraph">
              <wp:posOffset>-95534</wp:posOffset>
            </wp:positionV>
            <wp:extent cx="266400" cy="475200"/>
            <wp:effectExtent l="0" t="0" r="635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t>11</w:t>
      </w: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Arshad delivers parcels on his bike.</w:t>
      </w:r>
    </w:p>
    <w:p w14:paraId="1AB63F20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He starts from his home.</w:t>
      </w:r>
    </w:p>
    <w:p w14:paraId="5CA07FC5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Here is the travel graph for the first 40 minutes of Arshad’s journey.</w:t>
      </w:r>
    </w:p>
    <w:p w14:paraId="14529DE8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8091FE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BDD9B74" wp14:editId="0FA190FA">
            <wp:extent cx="5731510" cy="3220085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20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1F6D8668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7CA020C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hat time did Arshad start his journey?</w:t>
      </w:r>
    </w:p>
    <w:p w14:paraId="2BBD5E07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ACCF9F4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449DBD16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726BDEB7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Arshad had to stop to deliver each parcel.</w:t>
      </w:r>
    </w:p>
    <w:p w14:paraId="2F4BF7A3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67E416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How long, in minutes, did his first stop take?</w:t>
      </w:r>
    </w:p>
    <w:p w14:paraId="7CA5D87C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16F0B9B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C1CE4D8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 minutes</w:t>
      </w:r>
    </w:p>
    <w:p w14:paraId="1B83FA67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312A0EC8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c) </w:t>
      </w: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hat is the distance between the two stops shown on the travel graph?</w:t>
      </w:r>
    </w:p>
    <w:p w14:paraId="3585EA2F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75CEE5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8F2A2A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 km</w:t>
      </w:r>
    </w:p>
    <w:p w14:paraId="1E517A95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36D85A21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At 1340, Arshad stopped for 10 minutes to deliver his last parcel.</w:t>
      </w:r>
    </w:p>
    <w:p w14:paraId="25068014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He then cycled home at a steady speed.</w:t>
      </w:r>
    </w:p>
    <w:p w14:paraId="056C3BD0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>Arshad got home at 1415</w:t>
      </w:r>
    </w:p>
    <w:p w14:paraId="243F450D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48B6D3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d) </w:t>
      </w:r>
      <w:r w:rsidRPr="00726EA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Complete the travel graph to show this information.</w:t>
      </w:r>
    </w:p>
    <w:p w14:paraId="429A91D9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3ED9F977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11 is 6 marks)</w:t>
      </w:r>
    </w:p>
    <w:p w14:paraId="4B441695" w14:textId="77777777" w:rsidR="00A13092" w:rsidRPr="00726EAA" w:rsidRDefault="00A13092" w:rsidP="00A1309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26EA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786DF5C" w14:textId="6DBE1D7B" w:rsidR="0029592F" w:rsidRPr="00034B6C" w:rsidRDefault="00A13092" w:rsidP="0029592F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  <w:r w:rsidR="0029592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592F" w:rsidRPr="00034B6C">
        <w:rPr>
          <w:rFonts w:ascii="Times New Roman" w:hAnsi="Times New Roman"/>
          <w:sz w:val="24"/>
          <w:szCs w:val="24"/>
          <w:lang w:eastAsia="en-GB"/>
        </w:rPr>
        <w:t>Olly drove 56 km from Liverpool to Manchester.</w:t>
      </w:r>
    </w:p>
    <w:p w14:paraId="2C337808" w14:textId="77777777" w:rsidR="0029592F" w:rsidRPr="00034B6C" w:rsidRDefault="0029592F" w:rsidP="0029592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He then drove 61 km from </w:t>
      </w:r>
      <w:smartTag w:uri="urn:schemas-microsoft-com:office:smarttags" w:element="City">
        <w:r w:rsidRPr="00034B6C">
          <w:rPr>
            <w:rFonts w:ascii="Times New Roman" w:hAnsi="Times New Roman"/>
            <w:sz w:val="24"/>
            <w:szCs w:val="24"/>
            <w:lang w:eastAsia="en-GB"/>
          </w:rPr>
          <w:t>Manchester</w:t>
        </w:r>
      </w:smartTag>
      <w:r w:rsidRPr="00034B6C">
        <w:rPr>
          <w:rFonts w:ascii="Times New Roman" w:hAnsi="Times New Roman"/>
          <w:sz w:val="24"/>
          <w:szCs w:val="24"/>
          <w:lang w:eastAsia="en-GB"/>
        </w:rPr>
        <w:t xml:space="preserve"> to </w:t>
      </w:r>
      <w:smartTag w:uri="urn:schemas-microsoft-com:office:smarttags" w:element="place">
        <w:r w:rsidRPr="00034B6C">
          <w:rPr>
            <w:rFonts w:ascii="Times New Roman" w:hAnsi="Times New Roman"/>
            <w:sz w:val="24"/>
            <w:szCs w:val="24"/>
            <w:lang w:eastAsia="en-GB"/>
          </w:rPr>
          <w:t>Sheffield</w:t>
        </w:r>
      </w:smartTag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4D9099CE" w14:textId="77777777" w:rsidR="0029592F" w:rsidRPr="00034B6C" w:rsidRDefault="0029592F" w:rsidP="0029592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Olly’s average speed from Liverpool to </w:t>
      </w:r>
      <w:smartTag w:uri="urn:schemas-microsoft-com:office:smarttags" w:element="City">
        <w:smartTag w:uri="urn:schemas-microsoft-com:office:smarttags" w:element="place">
          <w:r w:rsidRPr="00034B6C">
            <w:rPr>
              <w:rFonts w:ascii="Times New Roman" w:hAnsi="Times New Roman"/>
              <w:sz w:val="24"/>
              <w:szCs w:val="24"/>
              <w:lang w:eastAsia="en-GB"/>
            </w:rPr>
            <w:t>Manchester</w:t>
          </w:r>
        </w:smartTag>
      </w:smartTag>
      <w:r w:rsidRPr="00034B6C">
        <w:rPr>
          <w:rFonts w:ascii="Times New Roman" w:hAnsi="Times New Roman"/>
          <w:sz w:val="24"/>
          <w:szCs w:val="24"/>
          <w:lang w:eastAsia="en-GB"/>
        </w:rPr>
        <w:t xml:space="preserve"> was 70 km/h.</w:t>
      </w:r>
    </w:p>
    <w:p w14:paraId="3F6957F1" w14:textId="77777777" w:rsidR="0029592F" w:rsidRPr="00034B6C" w:rsidRDefault="0029592F" w:rsidP="0029592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Olly took 75 minutes to drive from </w:t>
      </w:r>
      <w:smartTag w:uri="urn:schemas-microsoft-com:office:smarttags" w:element="City">
        <w:r w:rsidRPr="00034B6C">
          <w:rPr>
            <w:rFonts w:ascii="Times New Roman" w:hAnsi="Times New Roman"/>
            <w:sz w:val="24"/>
            <w:szCs w:val="24"/>
            <w:lang w:eastAsia="en-GB"/>
          </w:rPr>
          <w:t>Manchester</w:t>
        </w:r>
      </w:smartTag>
      <w:r w:rsidRPr="00034B6C">
        <w:rPr>
          <w:rFonts w:ascii="Times New Roman" w:hAnsi="Times New Roman"/>
          <w:sz w:val="24"/>
          <w:szCs w:val="24"/>
          <w:lang w:eastAsia="en-GB"/>
        </w:rPr>
        <w:t xml:space="preserve"> to </w:t>
      </w:r>
      <w:smartTag w:uri="urn:schemas-microsoft-com:office:smarttags" w:element="place">
        <w:r w:rsidRPr="00034B6C">
          <w:rPr>
            <w:rFonts w:ascii="Times New Roman" w:hAnsi="Times New Roman"/>
            <w:sz w:val="24"/>
            <w:szCs w:val="24"/>
            <w:lang w:eastAsia="en-GB"/>
          </w:rPr>
          <w:t>Sheffield</w:t>
        </w:r>
      </w:smartTag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475F85CD" w14:textId="77777777" w:rsidR="0029592F" w:rsidRDefault="0029592F" w:rsidP="0029592F">
      <w:pPr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Olly’s average speed for his total drive from Liverpool to </w:t>
      </w:r>
      <w:smartTag w:uri="urn:schemas-microsoft-com:office:smarttags" w:element="place">
        <w:r w:rsidRPr="00034B6C">
          <w:rPr>
            <w:rFonts w:ascii="Times New Roman" w:hAnsi="Times New Roman"/>
            <w:sz w:val="24"/>
            <w:szCs w:val="24"/>
            <w:lang w:eastAsia="en-GB"/>
          </w:rPr>
          <w:t>Sheffield</w:t>
        </w:r>
      </w:smartTag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369CEDBA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58D3C2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C0957E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33B858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34034E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6F7A10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AA9088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7772BE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79CBDA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8E222A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C19966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26A682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CEBBDE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0A0A31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35CBC6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D739D4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D25E20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719882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F4BDD8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23F9BC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307B36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F39F43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317C3F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 km/h</w:t>
      </w:r>
    </w:p>
    <w:p w14:paraId="0D784B7D" w14:textId="77777777" w:rsidR="0029592F" w:rsidRDefault="0029592F" w:rsidP="0029592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5AF4C2A4" w14:textId="77777777" w:rsidR="0029592F" w:rsidRDefault="0029592F" w:rsidP="0029592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anie drove from Barnsley to York.</w:t>
      </w:r>
    </w:p>
    <w:p w14:paraId="7ADBEB4F" w14:textId="77777777" w:rsidR="0029592F" w:rsidRDefault="0029592F" w:rsidP="0029592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anie’s average speed from Barnsley to Leeds was 80 km/h.</w:t>
      </w:r>
    </w:p>
    <w:p w14:paraId="61DF3ED1" w14:textId="77777777" w:rsidR="0029592F" w:rsidRDefault="0029592F" w:rsidP="0029592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r average speed from Leeds to York was 60 km/h.</w:t>
      </w:r>
    </w:p>
    <w:p w14:paraId="4C79C159" w14:textId="77777777" w:rsidR="0029592F" w:rsidRDefault="0029592F" w:rsidP="0029592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anie says that the average speed from Barnsley to York can be found by working out the</w:t>
      </w:r>
    </w:p>
    <w:p w14:paraId="75FB62F9" w14:textId="77777777" w:rsidR="0029592F" w:rsidRDefault="0029592F" w:rsidP="0029592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mean of 80 km/h and 60 km/h.</w:t>
      </w:r>
    </w:p>
    <w:p w14:paraId="4810DD06" w14:textId="77777777" w:rsidR="0029592F" w:rsidRDefault="0029592F" w:rsidP="0029592F">
      <w:pPr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f Janie is correct, what does this tell you about the two parts of Janie’s journey?</w:t>
      </w:r>
    </w:p>
    <w:p w14:paraId="49FBFEAE" w14:textId="77777777" w:rsidR="0029592F" w:rsidRDefault="0029592F" w:rsidP="0029592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3662855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1263DE3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2114B8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72495DB" w14:textId="77777777" w:rsidR="0029592F" w:rsidRDefault="0029592F" w:rsidP="0029592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195E98B" w14:textId="5DD106B4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27FD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A13092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7F2D646A" w14:textId="77777777" w:rsidR="0029592F" w:rsidRDefault="0029592F" w:rsidP="0029592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1F6379" w14:textId="77777777" w:rsidR="00D27FD0" w:rsidRDefault="00D27FD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C62DD2F" w14:textId="1B734656" w:rsidR="007F17A7" w:rsidRPr="003D6F25" w:rsidRDefault="00AF0639" w:rsidP="007F17A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7BD20F79" wp14:editId="26183718">
            <wp:simplePos x="0" y="0"/>
            <wp:positionH relativeFrom="column">
              <wp:posOffset>-687705</wp:posOffset>
            </wp:positionH>
            <wp:positionV relativeFrom="paragraph">
              <wp:posOffset>-126402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3092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7F17A7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F17A7" w:rsidRPr="003D6F25">
        <w:rPr>
          <w:rFonts w:ascii="Times New Roman" w:hAnsi="Times New Roman"/>
          <w:sz w:val="24"/>
          <w:szCs w:val="24"/>
          <w:lang w:eastAsia="en-GB"/>
        </w:rPr>
        <w:t>A plane travels at a speed of 213 miles per hour.</w:t>
      </w:r>
    </w:p>
    <w:p w14:paraId="37CC2753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Work out an estimate for the number of seconds the plane takes to travel 1 mile.</w:t>
      </w:r>
    </w:p>
    <w:p w14:paraId="2E0D5E11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DE6D85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1C5BC2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F91684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E19527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23D2C8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5A25CA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6875C6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7AFA09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D6DB3A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A4FD23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9002FA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CF13CD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37774A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E8273A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 seconds</w:t>
      </w:r>
    </w:p>
    <w:p w14:paraId="1835B1A4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EECA4B0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your answer to part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sz w:val="24"/>
          <w:szCs w:val="24"/>
          <w:lang w:eastAsia="en-GB"/>
        </w:rPr>
        <w:t>an underestimate or an overestimate?</w:t>
      </w:r>
    </w:p>
    <w:p w14:paraId="3776D20C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6464F597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02E9CE4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745940B" w14:textId="77777777" w:rsidR="007F17A7" w:rsidRPr="003D6F25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34D5331" w14:textId="079B87CD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27FD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7A1039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87D7FE6" w14:textId="77777777" w:rsidR="007F17A7" w:rsidRDefault="007F17A7" w:rsidP="007F17A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33D3947" w14:textId="77777777" w:rsidR="00286C50" w:rsidRDefault="00286C5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E62CE79" w14:textId="5328294C" w:rsidR="00286C50" w:rsidRPr="00286C50" w:rsidRDefault="00286C50" w:rsidP="00286C50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5DFB4485" wp14:editId="6D3B311B">
            <wp:simplePos x="0" y="0"/>
            <wp:positionH relativeFrom="column">
              <wp:posOffset>-750627</wp:posOffset>
            </wp:positionH>
            <wp:positionV relativeFrom="paragraph">
              <wp:posOffset>-95534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1039">
        <w:rPr>
          <w:rFonts w:ascii="Times New Roman" w:eastAsia="Calibri" w:hAnsi="Times New Roman" w:cs="Times New Roman"/>
          <w:b/>
          <w:bCs/>
          <w:sz w:val="24"/>
          <w:szCs w:val="24"/>
        </w:rPr>
        <w:t>14</w:t>
      </w:r>
      <w:r w:rsidRPr="00286C50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286C50">
        <w:rPr>
          <w:rFonts w:ascii="Times New Roman" w:eastAsia="Calibri" w:hAnsi="Times New Roman" w:cs="Times New Roman"/>
          <w:sz w:val="24"/>
          <w:szCs w:val="24"/>
        </w:rPr>
        <w:t>On Monday, Tarek travelled by train from Manchester to London.</w:t>
      </w:r>
    </w:p>
    <w:p w14:paraId="1F97B89F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A927C3D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Tarek’s train left Manchester at 08 35</w:t>
      </w:r>
    </w:p>
    <w:p w14:paraId="00B4E6C9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It got to London at 11 05</w:t>
      </w:r>
    </w:p>
    <w:p w14:paraId="37067075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The train travelled at an average speed of 110 miles per hour.</w:t>
      </w:r>
    </w:p>
    <w:p w14:paraId="0D14FE44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96B39C3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On Wednesday, Gill travelled by train from Manchester to London.</w:t>
      </w:r>
    </w:p>
    <w:p w14:paraId="2193DD7C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40A4AA66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Gill’s train also left at 08 35 but was diverted.</w:t>
      </w:r>
    </w:p>
    <w:p w14:paraId="0829E86B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The train had to travel an extra 37 miles.</w:t>
      </w:r>
    </w:p>
    <w:p w14:paraId="4AC610C9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The train got to London at 11 35</w:t>
      </w:r>
    </w:p>
    <w:p w14:paraId="2B7EC68A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993559B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Work out the difference between the average speed of Tarek’s train and the average speed</w:t>
      </w:r>
    </w:p>
    <w:p w14:paraId="6447DAFF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of Gill’s train.</w:t>
      </w:r>
    </w:p>
    <w:p w14:paraId="33A9519D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1ACB9DF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A635E93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13020F2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E6CB1D8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EF5B59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9041CB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838E821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2E1C98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60BCE8E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E000788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22DE678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5EF3907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56B7432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65573E9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74C9200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F89FA78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5A99B8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DC816AA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01A4409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B0E3A9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1AB4CA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86C50">
        <w:rPr>
          <w:rFonts w:ascii="Times New Roman" w:eastAsia="Calibri" w:hAnsi="Times New Roman" w:cs="Times New Roman"/>
          <w:sz w:val="24"/>
          <w:szCs w:val="24"/>
        </w:rPr>
        <w:t>......................................... miles per hour</w:t>
      </w:r>
    </w:p>
    <w:p w14:paraId="3E96A6E3" w14:textId="5E1119E0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86C5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7A1039">
        <w:rPr>
          <w:rFonts w:ascii="Times New Roman" w:eastAsia="Calibri" w:hAnsi="Times New Roman" w:cs="Times New Roman"/>
          <w:b/>
          <w:bCs/>
          <w:sz w:val="24"/>
          <w:szCs w:val="24"/>
        </w:rPr>
        <w:t>14</w:t>
      </w:r>
      <w:r w:rsidRPr="00286C5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348D35E5" w14:textId="77777777" w:rsidR="00286C50" w:rsidRPr="00286C50" w:rsidRDefault="00286C50" w:rsidP="00286C5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86C50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723EA2A" w14:textId="77777777" w:rsidR="00204AA8" w:rsidRPr="006F1D0A" w:rsidRDefault="00204AA8" w:rsidP="0037608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CD7DF5" w14:textId="033FAA0C" w:rsidR="00992CFC" w:rsidRPr="00992CFC" w:rsidRDefault="007A1039" w:rsidP="00992CF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5</w:t>
      </w:r>
      <w:r w:rsidR="00992CFC" w:rsidRPr="00992CFC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992CFC" w:rsidRPr="00992CFC">
        <w:rPr>
          <w:rFonts w:ascii="Times New Roman" w:eastAsia="Calibri" w:hAnsi="Times New Roman" w:cs="Times New Roman"/>
          <w:sz w:val="24"/>
          <w:szCs w:val="24"/>
        </w:rPr>
        <w:t>Buses to Ashby leave a bus station every 24 minutes.</w:t>
      </w:r>
    </w:p>
    <w:p w14:paraId="72660B26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92CFC">
        <w:rPr>
          <w:rFonts w:ascii="Times New Roman" w:eastAsia="Calibri" w:hAnsi="Times New Roman" w:cs="Times New Roman"/>
          <w:sz w:val="24"/>
          <w:szCs w:val="24"/>
        </w:rPr>
        <w:t>Buses to Barford leave the same bus station every 20 minutes.</w:t>
      </w:r>
    </w:p>
    <w:p w14:paraId="4FC6A76A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3117C08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92CFC">
        <w:rPr>
          <w:rFonts w:ascii="Times New Roman" w:eastAsia="Calibri" w:hAnsi="Times New Roman" w:cs="Times New Roman"/>
          <w:sz w:val="24"/>
          <w:szCs w:val="24"/>
        </w:rPr>
        <w:t>A bus to Ashby and a bus to Barford both leave the bus station at 7 30 am.</w:t>
      </w:r>
    </w:p>
    <w:p w14:paraId="20CFEF50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41C9093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92CFC">
        <w:rPr>
          <w:rFonts w:ascii="Times New Roman" w:eastAsia="Calibri" w:hAnsi="Times New Roman" w:cs="Times New Roman"/>
          <w:sz w:val="24"/>
          <w:szCs w:val="24"/>
        </w:rPr>
        <w:t>When will a bus to Ashby and a bus to Barford next leave the bus station at the same time?</w:t>
      </w:r>
    </w:p>
    <w:p w14:paraId="36E3404E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726AF33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21C2094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C1A9A90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3A88D7C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4489B9A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0861659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3141F08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5F779C7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92CFC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6207BB81" w14:textId="0555DA60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CFC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1</w:t>
      </w:r>
      <w:r w:rsidR="007A1039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992CF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5DB13980" w14:textId="77777777" w:rsidR="00992CFC" w:rsidRPr="00992CFC" w:rsidRDefault="00992CFC" w:rsidP="00992C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CFC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5BF89DB" w14:textId="4DC91FD5" w:rsidR="00726EAA" w:rsidRDefault="00726EAA">
      <w:r>
        <w:br w:type="page"/>
      </w:r>
    </w:p>
    <w:p w14:paraId="0F5D77CA" w14:textId="1AB2073C" w:rsidR="00BD2336" w:rsidRPr="00BD2336" w:rsidRDefault="007A1039" w:rsidP="00BD233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6</w:t>
      </w:r>
      <w:r w:rsidR="00BD2336"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BD2336"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BD2336"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The distance from the Earth to the Sun is 1.496 × 10</w:t>
      </w:r>
      <w:r w:rsidR="00BD2336"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1</w:t>
      </w:r>
      <w:r w:rsidR="00BD2336"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metres.</w:t>
      </w:r>
    </w:p>
    <w:p w14:paraId="0FC92879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The speed of light is 3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8</w:t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metres per second.</w:t>
      </w:r>
    </w:p>
    <w:p w14:paraId="33226441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6CD13A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ind w:left="420" w:hanging="44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Show that, correct to 3 significant figures, light will take 0.139 hours to travel from the Sun to the Earth.</w:t>
      </w:r>
    </w:p>
    <w:p w14:paraId="6EA38013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1754939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B86CDF9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D98A11F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36A1008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6F5E0B7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1BAB635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2ECCE0B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1A95E14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98AF630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3136FDE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BB78F15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5BF90726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941391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1 googol is 1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00</w:t>
      </w:r>
    </w:p>
    <w:p w14:paraId="7ABFAEEA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6A62FFC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proofErr w:type="spellStart"/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Danesh</w:t>
      </w:r>
      <w:proofErr w:type="spellEnd"/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says,</w:t>
      </w:r>
    </w:p>
    <w:p w14:paraId="508B9C74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FDFA0A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hen I multiply 1.496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1</w:t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by 6.68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9</w:t>
      </w:r>
    </w:p>
    <w:p w14:paraId="286E1AB1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I get nearly 1 googol because 1.496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1</w:t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× 6.68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9</w:t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= 9.99 × 10</w:t>
      </w:r>
      <w:r w:rsidRPr="00BD233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99</w:t>
      </w:r>
    </w:p>
    <w:p w14:paraId="2302AF9A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9175C5F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s </w:t>
      </w:r>
      <w:proofErr w:type="spellStart"/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Danesh</w:t>
      </w:r>
      <w:proofErr w:type="spellEnd"/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correct?</w:t>
      </w:r>
    </w:p>
    <w:p w14:paraId="503F6F8B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A708D4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1F0A84FC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9C7476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A2CC68F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CA20CF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F597C44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7011918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02C5FC5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162EF4B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82EB35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8863DB9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0FACA81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37B113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390E332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868BEF8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57306B6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38D54D0F" w14:textId="632E5391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7A103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6</w:t>
      </w:r>
      <w:r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69FA033A" w14:textId="77777777" w:rsidR="00BD2336" w:rsidRPr="00BD2336" w:rsidRDefault="00BD2336" w:rsidP="00BD233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D233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1200692" w14:textId="1AE40D59" w:rsidR="007A1039" w:rsidRDefault="007A1039" w:rsidP="007A103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8752" behindDoc="0" locked="0" layoutInCell="1" allowOverlap="1" wp14:anchorId="792F8401" wp14:editId="24ED5746">
                <wp:simplePos x="0" y="0"/>
                <wp:positionH relativeFrom="column">
                  <wp:posOffset>-16510</wp:posOffset>
                </wp:positionH>
                <wp:positionV relativeFrom="paragraph">
                  <wp:posOffset>44772</wp:posOffset>
                </wp:positionV>
                <wp:extent cx="5731510" cy="0"/>
                <wp:effectExtent l="0" t="19050" r="21590" b="1905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32F9A1" id="Straight Connector 15" o:spid="_x0000_s1026" style="position:absolute;z-index:2516587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.3pt,3.55pt" to="450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8F820FF" w14:textId="0D1FE014" w:rsidR="007A1039" w:rsidRDefault="007A1039" w:rsidP="007A103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F1D0A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60</w:t>
      </w:r>
    </w:p>
    <w:p w14:paraId="19FC76AA" w14:textId="77AB923D" w:rsidR="007A1039" w:rsidRPr="00493DF9" w:rsidRDefault="007A1039" w:rsidP="007A1039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7D71A47" w14:textId="58053E04" w:rsidR="00BD2336" w:rsidRDefault="00BD2336"/>
    <w:sectPr w:rsidR="00BD2336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C94333" w14:textId="77777777" w:rsidR="00954195" w:rsidRDefault="00954195" w:rsidP="00175BBA">
      <w:r>
        <w:separator/>
      </w:r>
    </w:p>
  </w:endnote>
  <w:endnote w:type="continuationSeparator" w:id="0">
    <w:p w14:paraId="33925645" w14:textId="77777777" w:rsidR="00954195" w:rsidRDefault="0095419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84C562" w14:textId="77777777" w:rsidR="00954195" w:rsidRDefault="00954195" w:rsidP="00175BBA">
      <w:r>
        <w:separator/>
      </w:r>
    </w:p>
  </w:footnote>
  <w:footnote w:type="continuationSeparator" w:id="0">
    <w:p w14:paraId="2201DFC9" w14:textId="77777777" w:rsidR="00954195" w:rsidRDefault="0095419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7E72BF0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6F1D0A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286C50">
      <w:rPr>
        <w:rFonts w:ascii="Times New Roman" w:hAnsi="Times New Roman"/>
        <w:b/>
        <w:bCs/>
        <w:sz w:val="24"/>
        <w:szCs w:val="24"/>
      </w:rPr>
      <w:t xml:space="preserve">Speed Distance Tim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B000E63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6CFE"/>
    <w:rsid w:val="0001584D"/>
    <w:rsid w:val="00057B00"/>
    <w:rsid w:val="00057BD1"/>
    <w:rsid w:val="00073344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C5E07"/>
    <w:rsid w:val="001E4F60"/>
    <w:rsid w:val="001E5989"/>
    <w:rsid w:val="0020371A"/>
    <w:rsid w:val="00204AA8"/>
    <w:rsid w:val="00222221"/>
    <w:rsid w:val="002565AE"/>
    <w:rsid w:val="002634A2"/>
    <w:rsid w:val="0026607B"/>
    <w:rsid w:val="002809F3"/>
    <w:rsid w:val="00286C50"/>
    <w:rsid w:val="0029592F"/>
    <w:rsid w:val="002A12FA"/>
    <w:rsid w:val="002A2E5C"/>
    <w:rsid w:val="002B401F"/>
    <w:rsid w:val="002B6A35"/>
    <w:rsid w:val="002D64C7"/>
    <w:rsid w:val="003034F9"/>
    <w:rsid w:val="00324619"/>
    <w:rsid w:val="00330798"/>
    <w:rsid w:val="003377BB"/>
    <w:rsid w:val="00343318"/>
    <w:rsid w:val="0037116D"/>
    <w:rsid w:val="00376081"/>
    <w:rsid w:val="00395D60"/>
    <w:rsid w:val="003C10A5"/>
    <w:rsid w:val="00401732"/>
    <w:rsid w:val="00404FD3"/>
    <w:rsid w:val="00405147"/>
    <w:rsid w:val="004054AB"/>
    <w:rsid w:val="00412AAF"/>
    <w:rsid w:val="00414093"/>
    <w:rsid w:val="00423ACB"/>
    <w:rsid w:val="004538A5"/>
    <w:rsid w:val="004574F4"/>
    <w:rsid w:val="004A1220"/>
    <w:rsid w:val="004B0AB9"/>
    <w:rsid w:val="004D302C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C7268"/>
    <w:rsid w:val="006F1D0A"/>
    <w:rsid w:val="006F55BF"/>
    <w:rsid w:val="006F5905"/>
    <w:rsid w:val="006F62CB"/>
    <w:rsid w:val="0070384E"/>
    <w:rsid w:val="00723957"/>
    <w:rsid w:val="00726EAA"/>
    <w:rsid w:val="0072718D"/>
    <w:rsid w:val="00787520"/>
    <w:rsid w:val="00797E94"/>
    <w:rsid w:val="007A1039"/>
    <w:rsid w:val="007A336F"/>
    <w:rsid w:val="007A45C8"/>
    <w:rsid w:val="007D1500"/>
    <w:rsid w:val="007E6F22"/>
    <w:rsid w:val="007F17A7"/>
    <w:rsid w:val="00827782"/>
    <w:rsid w:val="00844161"/>
    <w:rsid w:val="008831DB"/>
    <w:rsid w:val="008B7183"/>
    <w:rsid w:val="008C0027"/>
    <w:rsid w:val="008C0A25"/>
    <w:rsid w:val="008E0D99"/>
    <w:rsid w:val="008E1CF2"/>
    <w:rsid w:val="008F562D"/>
    <w:rsid w:val="009425CE"/>
    <w:rsid w:val="00954195"/>
    <w:rsid w:val="009602D8"/>
    <w:rsid w:val="00992CFC"/>
    <w:rsid w:val="009A511D"/>
    <w:rsid w:val="009B3D82"/>
    <w:rsid w:val="009B71CF"/>
    <w:rsid w:val="009C2265"/>
    <w:rsid w:val="00A13092"/>
    <w:rsid w:val="00A237A0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AF0639"/>
    <w:rsid w:val="00B25C0E"/>
    <w:rsid w:val="00B60127"/>
    <w:rsid w:val="00B608CF"/>
    <w:rsid w:val="00B73A10"/>
    <w:rsid w:val="00B857FF"/>
    <w:rsid w:val="00BA67F8"/>
    <w:rsid w:val="00BB103B"/>
    <w:rsid w:val="00BB5CB8"/>
    <w:rsid w:val="00BC7598"/>
    <w:rsid w:val="00BD2336"/>
    <w:rsid w:val="00BE3D91"/>
    <w:rsid w:val="00BE409D"/>
    <w:rsid w:val="00BF56DD"/>
    <w:rsid w:val="00C04C0A"/>
    <w:rsid w:val="00C0764A"/>
    <w:rsid w:val="00C0774A"/>
    <w:rsid w:val="00C21058"/>
    <w:rsid w:val="00C24AEF"/>
    <w:rsid w:val="00C43086"/>
    <w:rsid w:val="00C45602"/>
    <w:rsid w:val="00C50AF5"/>
    <w:rsid w:val="00C84BA8"/>
    <w:rsid w:val="00C954DE"/>
    <w:rsid w:val="00CD2689"/>
    <w:rsid w:val="00CE0BB1"/>
    <w:rsid w:val="00CE5C1A"/>
    <w:rsid w:val="00D15E05"/>
    <w:rsid w:val="00D27FD0"/>
    <w:rsid w:val="00D60A85"/>
    <w:rsid w:val="00D60D1A"/>
    <w:rsid w:val="00D74713"/>
    <w:rsid w:val="00D8497C"/>
    <w:rsid w:val="00D964DE"/>
    <w:rsid w:val="00DC26AF"/>
    <w:rsid w:val="00DC7021"/>
    <w:rsid w:val="00DE0BCE"/>
    <w:rsid w:val="00DE31F7"/>
    <w:rsid w:val="00DF386C"/>
    <w:rsid w:val="00E0122D"/>
    <w:rsid w:val="00E133C7"/>
    <w:rsid w:val="00E24EA0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13AB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3202"/>
    <w:rsid w:val="00F962C1"/>
    <w:rsid w:val="00FC3F25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6F1D0A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F1D0A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85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image" Target="media/image4.e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6</Pages>
  <Words>1772</Words>
  <Characters>1010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3</cp:revision>
  <dcterms:created xsi:type="dcterms:W3CDTF">2019-10-18T05:47:00Z</dcterms:created>
  <dcterms:modified xsi:type="dcterms:W3CDTF">2020-08-28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